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16" r:id="rId13"/>
    <p:sldId id="309" r:id="rId14"/>
    <p:sldId id="310" r:id="rId15"/>
    <p:sldId id="311" r:id="rId16"/>
    <p:sldId id="312" r:id="rId17"/>
    <p:sldId id="313" r:id="rId18"/>
    <p:sldId id="314" r:id="rId19"/>
    <p:sldId id="315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6" d="100"/>
          <a:sy n="56" d="100"/>
        </p:scale>
        <p:origin x="1072" y="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&amp; 2 in MPM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d brief introduction 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e </a:t>
            </a:r>
            <a:r>
              <a:rPr lang="en-US" sz="2800" b="1" dirty="0">
                <a:solidFill>
                  <a:schemeClr val="folHlink"/>
                </a:solidFill>
              </a:rPr>
              <a:t>“great” </a:t>
            </a:r>
            <a:r>
              <a:rPr lang="en-US" sz="2800" b="1" dirty="0" err="1">
                <a:solidFill>
                  <a:schemeClr val="folHlink"/>
                </a:solidFill>
              </a:rPr>
              <a:t>orthogonality</a:t>
            </a: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haracter tab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851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rystal symmetries  -- cubic symmet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41396"/>
              </p:ext>
            </p:extLst>
          </p:nvPr>
        </p:nvGraphicFramePr>
        <p:xfrm>
          <a:off x="1143000" y="990600"/>
          <a:ext cx="696386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3" imgW="4254480" imgH="939600" progId="Equation.DSMT4">
                  <p:embed/>
                </p:oleObj>
              </mc:Choice>
              <mc:Fallback>
                <p:oleObj name="Equation" r:id="rId3" imgW="4254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6963867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groups  -- 32 in all</a:t>
            </a:r>
          </a:p>
          <a:p>
            <a:r>
              <a:rPr lang="en-US" sz="2400" dirty="0" smtClean="0">
                <a:latin typeface="+mj-lt"/>
              </a:rPr>
              <a:t>Space groups (point groups + translations) – 230 in all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358737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                Reciprocal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3" y="990600"/>
            <a:ext cx="4314825" cy="38290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87339"/>
              </p:ext>
            </p:extLst>
          </p:nvPr>
        </p:nvGraphicFramePr>
        <p:xfrm>
          <a:off x="1344974" y="4806586"/>
          <a:ext cx="2084025" cy="168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4" imgW="1650960" imgH="1333440" progId="Equation.DSMT4">
                  <p:embed/>
                </p:oleObj>
              </mc:Choice>
              <mc:Fallback>
                <p:oleObj name="Equation" r:id="rId4" imgW="1650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4974" y="4806586"/>
                        <a:ext cx="2084025" cy="168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1767"/>
              </p:ext>
            </p:extLst>
          </p:nvPr>
        </p:nvGraphicFramePr>
        <p:xfrm>
          <a:off x="5800725" y="1368425"/>
          <a:ext cx="24701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6" imgW="1955520" imgH="1447560" progId="Equation.DSMT4">
                  <p:embed/>
                </p:oleObj>
              </mc:Choice>
              <mc:Fallback>
                <p:oleObj name="Equation" r:id="rId6" imgW="1955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0725" y="1368425"/>
                        <a:ext cx="2470150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265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ssociated with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k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56610"/>
              </p:ext>
            </p:extLst>
          </p:nvPr>
        </p:nvGraphicFramePr>
        <p:xfrm>
          <a:off x="1752600" y="838200"/>
          <a:ext cx="3816691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3" imgW="2273040" imgH="647640" progId="Equation.DSMT4">
                  <p:embed/>
                </p:oleObj>
              </mc:Choice>
              <mc:Fallback>
                <p:oleObj name="Equation" r:id="rId3" imgW="22730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38200"/>
                        <a:ext cx="3816691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upload.wikimedia.org/wikipedia/en/c/cb/Face-Centered_Cubic_Lattice_%28Brillouin_zone%29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2758576"/>
            <a:ext cx="31051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2718379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-Seitz cell of the reciprocal lattice exhibits the symmetry of the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k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4800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1700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4274" name="Picture 2" descr="http://upload.wikimedia.org/wikipedia/en/c/cb/Face-Centered_Cubic_Lattice_%28Brillouin_zone%2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1051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http://upload.wikimedia.org/wikipedia/en/4/4d/Body-Centered_Cubic_Lattice_%28Brillouin_zone%2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3718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83839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5298" name="Picture 2" descr="http://upload.wikimedia.org/wikipedia/en/3/3a/Brillouin_zone_in_hexagonal_latt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40195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0" name="Picture 4" descr="http://upload.wikimedia.org/wikipedia/en/thumb/c/c4/Body-Centered_Tetragonal_Lattice_type_2_%28Brillouin_zone%29.png/754px-Body-Centered_Tetragonal_Lattice_type_2_%28Brillouin_zone%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36766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62860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40" y="914400"/>
            <a:ext cx="8342720" cy="46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4822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simple cubic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90600"/>
            <a:ext cx="561975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4525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909" y="0"/>
            <a:ext cx="6779673" cy="41658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09" y="4165823"/>
            <a:ext cx="5515791" cy="230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4560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" y="304800"/>
            <a:ext cx="7686675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253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0211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400"/>
            <a:ext cx="8863392" cy="4845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5334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84455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6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06600"/>
              </p:ext>
            </p:extLst>
          </p:nvPr>
        </p:nvGraphicFramePr>
        <p:xfrm>
          <a:off x="1524000" y="4092575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7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092575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</a:t>
            </a:r>
          </a:p>
        </p:txBody>
      </p:sp>
    </p:spTree>
    <p:extLst>
      <p:ext uri="{BB962C8B-B14F-4D97-AF65-F5344CB8AC3E}">
        <p14:creationId xmlns:p14="http://schemas.microsoft.com/office/powerpoint/2010/main" val="243509809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79007"/>
              </p:ext>
            </p:extLst>
          </p:nvPr>
        </p:nvGraphicFramePr>
        <p:xfrm>
          <a:off x="1219200" y="990600"/>
          <a:ext cx="1682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4" name="Equation" r:id="rId3" imgW="825480" imgH="495000" progId="Equation.DSMT4">
                  <p:embed/>
                </p:oleObj>
              </mc:Choice>
              <mc:Fallback>
                <p:oleObj name="Equation" r:id="rId3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16827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30175"/>
              </p:ext>
            </p:extLst>
          </p:nvPr>
        </p:nvGraphicFramePr>
        <p:xfrm>
          <a:off x="504915" y="2572269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5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15" y="2572269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31" y="201006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7460"/>
              </p:ext>
            </p:extLst>
          </p:nvPr>
        </p:nvGraphicFramePr>
        <p:xfrm>
          <a:off x="5414964" y="1421606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6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4" y="1421606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92222"/>
              </p:ext>
            </p:extLst>
          </p:nvPr>
        </p:nvGraphicFramePr>
        <p:xfrm>
          <a:off x="609600" y="3817734"/>
          <a:ext cx="6802438" cy="2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7" name="Equation" r:id="rId9" imgW="5892480" imgH="2108160" progId="Equation.DSMT4">
                  <p:embed/>
                </p:oleObj>
              </mc:Choice>
              <mc:Fallback>
                <p:oleObj name="Equation" r:id="rId9" imgW="58924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817734"/>
                        <a:ext cx="6802438" cy="24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2641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82644"/>
              </p:ext>
            </p:extLst>
          </p:nvPr>
        </p:nvGraphicFramePr>
        <p:xfrm>
          <a:off x="3920331" y="2573201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0331" y="2573201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67270"/>
              </p:ext>
            </p:extLst>
          </p:nvPr>
        </p:nvGraphicFramePr>
        <p:xfrm>
          <a:off x="4407693" y="341015"/>
          <a:ext cx="38338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6" imgW="2984400" imgH="698400" progId="Equation.DSMT4">
                  <p:embed/>
                </p:oleObj>
              </mc:Choice>
              <mc:Fallback>
                <p:oleObj name="Equation" r:id="rId6" imgW="2984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7693" y="341015"/>
                        <a:ext cx="383381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747"/>
              </p:ext>
            </p:extLst>
          </p:nvPr>
        </p:nvGraphicFramePr>
        <p:xfrm>
          <a:off x="4407693" y="1394243"/>
          <a:ext cx="3817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8" imgW="2692080" imgH="698400" progId="Equation.DSMT4">
                  <p:embed/>
                </p:oleObj>
              </mc:Choice>
              <mc:Fallback>
                <p:oleObj name="Equation" r:id="rId8" imgW="2692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7693" y="1394243"/>
                        <a:ext cx="3817937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649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66876"/>
              </p:ext>
            </p:extLst>
          </p:nvPr>
        </p:nvGraphicFramePr>
        <p:xfrm>
          <a:off x="2832100" y="1778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1778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498069"/>
              </p:ext>
            </p:extLst>
          </p:nvPr>
        </p:nvGraphicFramePr>
        <p:xfrm>
          <a:off x="1524000" y="1397000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this grou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314136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for analyzing matrix element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02608"/>
              </p:ext>
            </p:extLst>
          </p:nvPr>
        </p:nvGraphicFramePr>
        <p:xfrm>
          <a:off x="457200" y="3729632"/>
          <a:ext cx="816133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5" imgW="5168880" imgH="1333440" progId="Equation.DSMT4">
                  <p:embed/>
                </p:oleObj>
              </mc:Choice>
              <mc:Fallback>
                <p:oleObj name="Equation" r:id="rId5" imgW="51688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29632"/>
                        <a:ext cx="8161337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352800" y="4724400"/>
            <a:ext cx="685800" cy="3810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267200" y="4648200"/>
            <a:ext cx="11430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4648200"/>
            <a:ext cx="13716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2600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element 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0615"/>
              </p:ext>
            </p:extLst>
          </p:nvPr>
        </p:nvGraphicFramePr>
        <p:xfrm>
          <a:off x="2374900" y="12954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12954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53728"/>
              </p:ext>
            </p:extLst>
          </p:nvPr>
        </p:nvGraphicFramePr>
        <p:xfrm>
          <a:off x="762000" y="762111"/>
          <a:ext cx="6938962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5" imgW="4394160" imgH="1612800" progId="Equation.DSMT4">
                  <p:embed/>
                </p:oleObj>
              </mc:Choice>
              <mc:Fallback>
                <p:oleObj name="Equation" r:id="rId5" imgW="43941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762111"/>
                        <a:ext cx="6938962" cy="254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3962400" y="3308461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5257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6400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98081" y="4121506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41220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4881" y="4122003"/>
            <a:ext cx="1407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erator</a:t>
            </a:r>
          </a:p>
        </p:txBody>
      </p:sp>
    </p:spTree>
    <p:extLst>
      <p:ext uri="{BB962C8B-B14F-4D97-AF65-F5344CB8AC3E}">
        <p14:creationId xmlns:p14="http://schemas.microsoft.com/office/powerpoint/2010/main" val="2917694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601426"/>
              </p:ext>
            </p:extLst>
          </p:nvPr>
        </p:nvGraphicFramePr>
        <p:xfrm>
          <a:off x="1295400" y="914400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element exampl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96044"/>
              </p:ext>
            </p:extLst>
          </p:nvPr>
        </p:nvGraphicFramePr>
        <p:xfrm>
          <a:off x="1752600" y="2895599"/>
          <a:ext cx="5486400" cy="29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3" imgW="3949560" imgH="2120760" progId="Equation.DSMT4">
                  <p:embed/>
                </p:oleObj>
              </mc:Choice>
              <mc:Fallback>
                <p:oleObj name="Equation" r:id="rId3" imgW="39495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895599"/>
                        <a:ext cx="5486400" cy="2946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877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r2  Spring 2015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851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rystal symmet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8575" y="428625"/>
            <a:ext cx="522922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4414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5</TotalTime>
  <Words>379</Words>
  <Application>Microsoft Office PowerPoint</Application>
  <PresentationFormat>On-screen Show (4:3)</PresentationFormat>
  <Paragraphs>122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5</cp:revision>
  <cp:lastPrinted>2015-01-21T04:35:18Z</cp:lastPrinted>
  <dcterms:created xsi:type="dcterms:W3CDTF">2012-01-10T18:32:24Z</dcterms:created>
  <dcterms:modified xsi:type="dcterms:W3CDTF">2015-01-23T15:21:02Z</dcterms:modified>
</cp:coreProperties>
</file>